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9" r:id="rId1"/>
  </p:sldMasterIdLst>
  <p:sldIdLst>
    <p:sldId id="268" r:id="rId2"/>
    <p:sldId id="266" r:id="rId3"/>
    <p:sldId id="258" r:id="rId4"/>
    <p:sldId id="257" r:id="rId5"/>
    <p:sldId id="256" r:id="rId6"/>
    <p:sldId id="260" r:id="rId7"/>
    <p:sldId id="261" r:id="rId8"/>
    <p:sldId id="259" r:id="rId9"/>
    <p:sldId id="263" r:id="rId10"/>
    <p:sldId id="264" r:id="rId11"/>
    <p:sldId id="267" r:id="rId12"/>
    <p:sldId id="265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33"/>
    <a:srgbClr val="8EFD67"/>
    <a:srgbClr val="8AFD61"/>
    <a:srgbClr val="077912"/>
    <a:srgbClr val="147E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44" y="6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wmf"/><Relationship Id="rId4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2570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733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900590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8281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6391527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2745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1917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2399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5092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301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210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777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219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7557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5544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6773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100000" b="100000"/>
          </a:path>
          <a:tileRect t="-100000" r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4B3F85-DFB1-455F-B4EB-CCC4F8B7CE5C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0729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0" r:id="rId1"/>
    <p:sldLayoutId id="2147483861" r:id="rId2"/>
    <p:sldLayoutId id="2147483862" r:id="rId3"/>
    <p:sldLayoutId id="2147483863" r:id="rId4"/>
    <p:sldLayoutId id="2147483864" r:id="rId5"/>
    <p:sldLayoutId id="2147483865" r:id="rId6"/>
    <p:sldLayoutId id="2147483866" r:id="rId7"/>
    <p:sldLayoutId id="2147483867" r:id="rId8"/>
    <p:sldLayoutId id="2147483868" r:id="rId9"/>
    <p:sldLayoutId id="2147483869" r:id="rId10"/>
    <p:sldLayoutId id="2147483870" r:id="rId11"/>
    <p:sldLayoutId id="2147483871" r:id="rId12"/>
    <p:sldLayoutId id="2147483872" r:id="rId13"/>
    <p:sldLayoutId id="2147483873" r:id="rId14"/>
    <p:sldLayoutId id="2147483874" r:id="rId15"/>
    <p:sldLayoutId id="2147483875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hyperlink" Target="file:///C:\Users\HP\Desktop\zalo.lnk" TargetMode="External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file:///C:\Users\HP\Desktop\zalo.lnk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hyperlink" Target="file:///C:\Users\HP\Desktop\zalo.lnk" TargetMode="Externa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e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file:///C:\Users\HP\Desktop\zalo.lnk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80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75144" y="1199960"/>
            <a:ext cx="8915400" cy="23190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y = 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 + k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d1)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(2m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x + 5 (d2)</a:t>
            </a:r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54449" y="660569"/>
            <a:ext cx="1061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800" b="1" dirty="0" smtClean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147E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83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55990" y="1241844"/>
                <a:ext cx="5678907" cy="5674211"/>
              </a:xfrm>
            </p:spPr>
            <p:txBody>
              <a:bodyPr>
                <a:noAutofit/>
              </a:bodyPr>
              <a:lstStyle/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b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ọ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ung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ụ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/tr53.sgk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Hai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ax + b (a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(d1)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y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x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b’ (a’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(d2)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song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/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b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ọ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ung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ụ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/tr53.sgk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Hai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ax + b (a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(d1)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y=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x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b’ (a’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(d2)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55990" y="1241844"/>
                <a:ext cx="5678907" cy="5674211"/>
              </a:xfrm>
              <a:blipFill>
                <a:blip r:embed="rId2"/>
                <a:stretch>
                  <a:fillRect l="-1609" t="-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1754449" y="660569"/>
            <a:ext cx="1061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lang="en-US" sz="2800" b="1" dirty="0">
              <a:solidFill>
                <a:srgbClr val="147E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9455" y="349786"/>
            <a:ext cx="5486400" cy="628356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1994" y="18044"/>
            <a:ext cx="1632770" cy="1285050"/>
          </a:xfrm>
          <a:prstGeom prst="rect">
            <a:avLst/>
          </a:prstGeom>
        </p:spPr>
      </p:pic>
      <p:sp>
        <p:nvSpPr>
          <p:cNvPr id="4" name="5-Point Star 3">
            <a:hlinkClick r:id="rId5" action="ppaction://hlinkfile"/>
          </p:cNvPr>
          <p:cNvSpPr/>
          <p:nvPr/>
        </p:nvSpPr>
        <p:spPr>
          <a:xfrm>
            <a:off x="928255" y="6226575"/>
            <a:ext cx="327735" cy="309889"/>
          </a:xfrm>
          <a:prstGeom prst="star5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82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52778" y="1313568"/>
                <a:ext cx="6107004" cy="5139676"/>
              </a:xfrm>
            </p:spPr>
            <p:txBody>
              <a:bodyPr>
                <a:noAutofit/>
              </a:bodyPr>
              <a:lstStyle/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, b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Hai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ax + b (a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(d1)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x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b’ (a’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(d2)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song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a’, b ≠ b’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a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,  b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’.</a:t>
                </a:r>
                <a:endParaRPr lang="en-US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/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Hai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ax + b (a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(d1)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y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x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b’ (a’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(d2)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≠ a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.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52778" y="1313568"/>
                <a:ext cx="6107004" cy="5139676"/>
              </a:xfrm>
              <a:blipFill>
                <a:blip r:embed="rId2"/>
                <a:stretch>
                  <a:fillRect l="-1497" t="-948" r="-499" b="-2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1754449" y="660569"/>
            <a:ext cx="1061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lang="en-US" sz="2800" b="1" dirty="0">
              <a:solidFill>
                <a:srgbClr val="147E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3088" y="785260"/>
            <a:ext cx="4948912" cy="5667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5738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8169" y="624323"/>
            <a:ext cx="8911687" cy="1280890"/>
          </a:xfrm>
        </p:spPr>
        <p:txBody>
          <a:bodyPr/>
          <a:lstStyle/>
          <a:p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51902" y="1385454"/>
                <a:ext cx="10132245" cy="325581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b="1" dirty="0" err="1" smtClean="0">
                    <a:solidFill>
                      <a:srgbClr val="147E0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n</a:t>
                </a:r>
                <a:r>
                  <a:rPr lang="en-US" sz="2800" b="1" dirty="0" smtClean="0">
                    <a:solidFill>
                      <a:srgbClr val="147E0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147E0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b="1" dirty="0" smtClean="0">
                    <a:solidFill>
                      <a:srgbClr val="147E0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147E0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ỗ</a:t>
                </a:r>
                <a:r>
                  <a:rPr lang="en-US" sz="2800" b="1" dirty="0" smtClean="0">
                    <a:solidFill>
                      <a:srgbClr val="147E0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147E0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ống</a:t>
                </a:r>
                <a:r>
                  <a:rPr lang="en-US" sz="2800" b="1" dirty="0" smtClean="0">
                    <a:solidFill>
                      <a:srgbClr val="147E0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ax + b (a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-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..........…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.</a:t>
                </a:r>
              </a:p>
              <a:p>
                <a:pPr marL="0" indent="0">
                  <a:buNone/>
                </a:pP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……………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ax </a:t>
                </a:r>
                <a:r>
                  <a:rPr lang="en-US" sz="32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; </a:t>
                </a:r>
                <a:r>
                  <a:rPr lang="en-US" sz="32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= ax </a:t>
                </a:r>
                <a:r>
                  <a:rPr lang="en-US" sz="32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= 0.</a:t>
                </a:r>
                <a:endPara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51902" y="1385454"/>
                <a:ext cx="10132245" cy="3255819"/>
              </a:xfrm>
              <a:blipFill>
                <a:blip r:embed="rId2"/>
                <a:stretch>
                  <a:fillRect l="-1504" t="-1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421112" y="2543833"/>
            <a:ext cx="16129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ụ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2906730" y="3168598"/>
            <a:ext cx="1733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6117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Arrow 3">
            <a:hlinkClick r:id="rId2" action="ppaction://hlinkfile"/>
          </p:cNvPr>
          <p:cNvSpPr/>
          <p:nvPr/>
        </p:nvSpPr>
        <p:spPr>
          <a:xfrm>
            <a:off x="540327" y="6165273"/>
            <a:ext cx="443345" cy="277091"/>
          </a:xfrm>
          <a:prstGeom prst="rightArrow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1902" y="817413"/>
            <a:ext cx="10132245" cy="4199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err="1" smtClean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>
              <a:buNone/>
            </a:pP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y = 2x + 3      (d1)</a:t>
            </a:r>
          </a:p>
          <a:p>
            <a:pPr marL="0" indent="0">
              <a:buNone/>
            </a:pP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y = 2x – 2      (d2)</a:t>
            </a:r>
          </a:p>
          <a:p>
            <a:pPr marL="0" indent="0">
              <a:buNone/>
            </a:pP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y = -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+ 3     (d3)</a:t>
            </a:r>
          </a:p>
          <a:p>
            <a:pPr marL="0" indent="0">
              <a:buNone/>
            </a:pP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1351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07313" y="1422902"/>
            <a:ext cx="5169715" cy="51396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y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x + 3      (d1)</a:t>
            </a:r>
          </a:p>
          <a:p>
            <a:pPr marL="0" indent="0">
              <a:buNone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y = 2x – 2      (d2)</a:t>
            </a:r>
          </a:p>
          <a:p>
            <a:pPr marL="0" indent="0">
              <a:buNone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y = -3x + 3     (d3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600" b="1" dirty="0" smtClean="0">
              <a:solidFill>
                <a:srgbClr val="07791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b="1" dirty="0" err="1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b="1" dirty="0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600" b="1" dirty="0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600" b="1" dirty="0" err="1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600" b="1" dirty="0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		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1) // (d2)</a:t>
            </a:r>
          </a:p>
          <a:p>
            <a:r>
              <a:rPr lang="en-US" sz="2600" b="1" dirty="0" err="1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b="1" dirty="0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600" b="1" dirty="0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600" b="1" dirty="0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600" b="1" dirty="0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		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1)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d3)</a:t>
            </a:r>
          </a:p>
          <a:p>
            <a:pPr marL="0" indent="0">
              <a:buNone/>
            </a:pP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		(d2)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d3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6325" y="183531"/>
            <a:ext cx="5486400" cy="6283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657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2" y="2824087"/>
            <a:ext cx="9602787" cy="2262781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SONG 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ĐƯỜNG THẲNG CẮT NHAU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5086868"/>
            <a:ext cx="8915399" cy="1126283"/>
          </a:xfrm>
        </p:spPr>
        <p:txBody>
          <a:bodyPr>
            <a:normAutofit/>
          </a:bodyPr>
          <a:lstStyle/>
          <a:p>
            <a:r>
              <a:rPr lang="en-US" sz="2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2, </a:t>
            </a:r>
            <a:r>
              <a:rPr lang="en-US" sz="2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, </a:t>
            </a:r>
            <a:r>
              <a:rPr lang="en-US" sz="2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endParaRPr 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5015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55990" y="1241844"/>
                <a:ext cx="5678907" cy="5674211"/>
              </a:xfrm>
            </p:spPr>
            <p:txBody>
              <a:bodyPr>
                <a:noAutofit/>
              </a:bodyPr>
              <a:lstStyle/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b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ọ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ung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ụ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/tr53.sgk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Hai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ax + b (a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(d1)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y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x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b’ (a’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(d2)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song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/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b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ọ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ung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ụ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/tr53.sgk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Hai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ax + b (a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(d1)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y=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x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b’ (a’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(d2)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55990" y="1241844"/>
                <a:ext cx="5678907" cy="5674211"/>
              </a:xfrm>
              <a:blipFill>
                <a:blip r:embed="rId2"/>
                <a:stretch>
                  <a:fillRect l="-1609" t="-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1754449" y="660569"/>
            <a:ext cx="1061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lang="en-US" sz="2800" b="1" dirty="0">
              <a:solidFill>
                <a:srgbClr val="147E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9455" y="349786"/>
            <a:ext cx="5486400" cy="628356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1994" y="18044"/>
            <a:ext cx="1632770" cy="12850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 txBox="1">
                <a:spLocks/>
              </p:cNvSpPr>
              <p:nvPr/>
            </p:nvSpPr>
            <p:spPr>
              <a:xfrm>
                <a:off x="1255990" y="1183789"/>
                <a:ext cx="6107004" cy="51396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, b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Font typeface="Wingdings 3" charset="2"/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Hai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ax + b (a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(d1)</a:t>
                </a:r>
              </a:p>
              <a:p>
                <a:pPr marL="0" indent="0">
                  <a:buFont typeface="Wingdings 3" charset="2"/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x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b’ (a’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(d2)</a:t>
                </a:r>
              </a:p>
              <a:p>
                <a:pPr marL="0" indent="0">
                  <a:buFont typeface="Wingdings 3" charset="2"/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song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a’, b ≠ b’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 marL="0" indent="0">
                  <a:buFont typeface="Wingdings 3" charset="2"/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a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,  b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’.</a:t>
                </a:r>
                <a:endParaRPr lang="en-US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/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Font typeface="Wingdings 3" charset="2"/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Hai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ax + b (a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(d1)</a:t>
                </a:r>
              </a:p>
              <a:p>
                <a:pPr marL="0" indent="0">
                  <a:buFont typeface="Wingdings 3" charset="2"/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y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x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b’ (a’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(d2)</a:t>
                </a:r>
              </a:p>
              <a:p>
                <a:pPr marL="0" indent="0">
                  <a:buFont typeface="Wingdings 3" charset="2"/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≠ a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.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1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990" y="1183789"/>
                <a:ext cx="6107004" cy="5139676"/>
              </a:xfrm>
              <a:prstGeom prst="rect">
                <a:avLst/>
              </a:prstGeom>
              <a:blipFill>
                <a:blip r:embed="rId5"/>
                <a:stretch>
                  <a:fillRect l="-1497" t="-949" b="-5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5-Point Star 3">
            <a:hlinkClick r:id="rId6" action="ppaction://hlinkfile"/>
          </p:cNvPr>
          <p:cNvSpPr/>
          <p:nvPr/>
        </p:nvSpPr>
        <p:spPr>
          <a:xfrm>
            <a:off x="928255" y="6226575"/>
            <a:ext cx="327735" cy="309889"/>
          </a:xfrm>
          <a:prstGeom prst="star5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714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149197" y="1156079"/>
                <a:ext cx="9865464" cy="513967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ax + b (a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(d1)</a:t>
                </a:r>
              </a:p>
              <a:p>
                <a:pPr marL="0" indent="0">
                  <a:buNone/>
                </a:pP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y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x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’ 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(d2)</a:t>
                </a:r>
              </a:p>
              <a:p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d1)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d2) 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 song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a’, b ≠ b’.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d1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d2)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a 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a’, 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= 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.</a:t>
                </a:r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d1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d2)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a ≠ 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.</a:t>
                </a:r>
              </a:p>
              <a:p>
                <a:pPr marL="0" indent="0">
                  <a:buNone/>
                </a:pP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(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1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d2)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a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≠ a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,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= b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.</a:t>
                </a:r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49197" y="1156079"/>
                <a:ext cx="9865464" cy="5139676"/>
              </a:xfrm>
              <a:blipFill>
                <a:blip r:embed="rId3"/>
                <a:stretch>
                  <a:fillRect l="-1298" t="-13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1754449" y="660569"/>
            <a:ext cx="23679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smtClean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QUÁT</a:t>
            </a:r>
            <a:endParaRPr lang="en-US" sz="2800" b="1" u="sng" dirty="0">
              <a:solidFill>
                <a:srgbClr val="147E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062892"/>
              </p:ext>
            </p:extLst>
          </p:nvPr>
        </p:nvGraphicFramePr>
        <p:xfrm>
          <a:off x="7183998" y="2882267"/>
          <a:ext cx="659949" cy="46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4" imgW="215640" imgH="152280" progId="Equation.DSMT4">
                  <p:embed/>
                </p:oleObj>
              </mc:Choice>
              <mc:Fallback>
                <p:oleObj name="Equation" r:id="rId4" imgW="2156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83998" y="2882267"/>
                        <a:ext cx="659949" cy="465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937360"/>
              </p:ext>
            </p:extLst>
          </p:nvPr>
        </p:nvGraphicFramePr>
        <p:xfrm>
          <a:off x="7183998" y="4038115"/>
          <a:ext cx="647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6" imgW="647893" imgH="457089" progId="Equation.DSMT4">
                  <p:embed/>
                </p:oleObj>
              </mc:Choice>
              <mc:Fallback>
                <p:oleObj name="Equation" r:id="rId6" imgW="647893" imgH="457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83998" y="4038115"/>
                        <a:ext cx="647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84294"/>
              </p:ext>
            </p:extLst>
          </p:nvPr>
        </p:nvGraphicFramePr>
        <p:xfrm>
          <a:off x="7183998" y="3464514"/>
          <a:ext cx="647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8" imgW="647893" imgH="457089" progId="Equation.DSMT4">
                  <p:embed/>
                </p:oleObj>
              </mc:Choice>
              <mc:Fallback>
                <p:oleObj name="Equation" r:id="rId8" imgW="647893" imgH="457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83998" y="3464514"/>
                        <a:ext cx="647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30354"/>
              </p:ext>
            </p:extLst>
          </p:nvPr>
        </p:nvGraphicFramePr>
        <p:xfrm>
          <a:off x="9013336" y="4596490"/>
          <a:ext cx="574010" cy="402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10" imgW="638124" imgH="447779" progId="Equation.DSMT4">
                  <p:embed/>
                </p:oleObj>
              </mc:Choice>
              <mc:Fallback>
                <p:oleObj name="Equation" r:id="rId10" imgW="638124" imgH="4477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13336" y="4596490"/>
                        <a:ext cx="574010" cy="402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220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5203" y="1245360"/>
            <a:ext cx="8915400" cy="377762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y = 0,5x + 2 (d1);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y = 0,5x – 1 (d2);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y = 1,5x + 2 (d3).</a:t>
            </a:r>
          </a:p>
          <a:p>
            <a:pPr marL="0" indent="0">
              <a:buNone/>
            </a:pP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1754449" y="660569"/>
            <a:ext cx="1061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800" b="1" dirty="0" smtClean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147E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5-Point Star 1">
            <a:hlinkClick r:id="rId2" action="ppaction://hlinkfile"/>
          </p:cNvPr>
          <p:cNvSpPr/>
          <p:nvPr/>
        </p:nvSpPr>
        <p:spPr>
          <a:xfrm>
            <a:off x="858982" y="6040582"/>
            <a:ext cx="277091" cy="277091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420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20399" y="1183789"/>
            <a:ext cx="8915400" cy="377762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y = 2mx + 5 (d1)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(m + 3)x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(d2)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54449" y="660569"/>
            <a:ext cx="1061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endParaRPr lang="en-US" sz="2800" b="1" dirty="0">
              <a:solidFill>
                <a:srgbClr val="147E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5588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499</TotalTime>
  <Words>779</Words>
  <Application>Microsoft Office PowerPoint</Application>
  <PresentationFormat>Widescreen</PresentationFormat>
  <Paragraphs>86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mbria Math</vt:lpstr>
      <vt:lpstr>Century Gothic</vt:lpstr>
      <vt:lpstr>Times New Roman</vt:lpstr>
      <vt:lpstr>Wingdings 3</vt:lpstr>
      <vt:lpstr>Wisp</vt:lpstr>
      <vt:lpstr>Equation</vt:lpstr>
      <vt:lpstr>PowerPoint Presentation</vt:lpstr>
      <vt:lpstr>Khởi động</vt:lpstr>
      <vt:lpstr>PowerPoint Presentation</vt:lpstr>
      <vt:lpstr>PowerPoint Presentation</vt:lpstr>
      <vt:lpstr>ĐƯỜNG THẲNG SONG SONG VÀ ĐƯỜNG THẲNG CẮT NHA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HP</cp:lastModifiedBy>
  <cp:revision>56</cp:revision>
  <dcterms:created xsi:type="dcterms:W3CDTF">2023-11-12T13:51:48Z</dcterms:created>
  <dcterms:modified xsi:type="dcterms:W3CDTF">2023-11-22T03:39:56Z</dcterms:modified>
</cp:coreProperties>
</file>